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6" r:id="rId4"/>
    <p:sldId id="268" r:id="rId5"/>
    <p:sldId id="259" r:id="rId6"/>
    <p:sldId id="261" r:id="rId7"/>
    <p:sldId id="262" r:id="rId8"/>
    <p:sldId id="263" r:id="rId9"/>
    <p:sldId id="264" r:id="rId10"/>
    <p:sldId id="269" r:id="rId11"/>
    <p:sldId id="265" r:id="rId12"/>
    <p:sldId id="266" r:id="rId13"/>
    <p:sldId id="267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0" d="100"/>
          <a:sy n="70" d="100"/>
        </p:scale>
        <p:origin x="660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B016D-595A-43ED-978A-0B7D3A296F56}" type="datetimeFigureOut">
              <a:rPr lang="en-US" smtClean="0"/>
              <a:t>4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BFA8-4D53-45E9-9B69-3735AA707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258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B016D-595A-43ED-978A-0B7D3A296F56}" type="datetimeFigureOut">
              <a:rPr lang="en-US" smtClean="0"/>
              <a:t>4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BFA8-4D53-45E9-9B69-3735AA707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3680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B016D-595A-43ED-978A-0B7D3A296F56}" type="datetimeFigureOut">
              <a:rPr lang="en-US" smtClean="0"/>
              <a:t>4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BFA8-4D53-45E9-9B69-3735AA707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7902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B016D-595A-43ED-978A-0B7D3A296F56}" type="datetimeFigureOut">
              <a:rPr lang="en-US" smtClean="0"/>
              <a:t>4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BFA8-4D53-45E9-9B69-3735AA707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2160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B016D-595A-43ED-978A-0B7D3A296F56}" type="datetimeFigureOut">
              <a:rPr lang="en-US" smtClean="0"/>
              <a:t>4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BFA8-4D53-45E9-9B69-3735AA707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225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B016D-595A-43ED-978A-0B7D3A296F56}" type="datetimeFigureOut">
              <a:rPr lang="en-US" smtClean="0"/>
              <a:t>4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BFA8-4D53-45E9-9B69-3735AA707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30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B016D-595A-43ED-978A-0B7D3A296F56}" type="datetimeFigureOut">
              <a:rPr lang="en-US" smtClean="0"/>
              <a:t>4/1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BFA8-4D53-45E9-9B69-3735AA707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912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B016D-595A-43ED-978A-0B7D3A296F56}" type="datetimeFigureOut">
              <a:rPr lang="en-US" smtClean="0"/>
              <a:t>4/1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BFA8-4D53-45E9-9B69-3735AA707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1416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B016D-595A-43ED-978A-0B7D3A296F56}" type="datetimeFigureOut">
              <a:rPr lang="en-US" smtClean="0"/>
              <a:t>4/1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BFA8-4D53-45E9-9B69-3735AA707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2891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B016D-595A-43ED-978A-0B7D3A296F56}" type="datetimeFigureOut">
              <a:rPr lang="en-US" smtClean="0"/>
              <a:t>4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BFA8-4D53-45E9-9B69-3735AA707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3881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B016D-595A-43ED-978A-0B7D3A296F56}" type="datetimeFigureOut">
              <a:rPr lang="en-US" smtClean="0"/>
              <a:t>4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BFA8-4D53-45E9-9B69-3735AA707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3300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5B016D-595A-43ED-978A-0B7D3A296F56}" type="datetimeFigureOut">
              <a:rPr lang="en-US" smtClean="0"/>
              <a:t>4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5BBFA8-4D53-45E9-9B69-3735AA707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597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57739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8065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12949" y="3379681"/>
            <a:ext cx="10309609" cy="9479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                </a:t>
            </a:r>
            <a:r>
              <a:rPr lang="en-US" sz="24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u="sng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Giải</a:t>
            </a:r>
            <a:r>
              <a:rPr lang="en-US" sz="2400" b="1" i="1" u="sng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:</a:t>
            </a: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a)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“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ổng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ấm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uất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iện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rên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ai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con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úc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ắc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bằng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1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”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hông</a:t>
            </a:r>
            <a:r>
              <a:rPr lang="en-US" sz="20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ể</a:t>
            </a:r>
            <a:r>
              <a:rPr lang="en-US" sz="20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0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endParaRPr lang="en-US" sz="2000" dirty="0" smtClean="0">
              <a:solidFill>
                <a:schemeClr val="accent1">
                  <a:lumMod val="75000"/>
                </a:schemeClr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12949" y="310168"/>
            <a:ext cx="6683289" cy="29484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400" b="1" i="1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ài</a:t>
            </a:r>
            <a:r>
              <a:rPr lang="en-US" sz="2400" b="1" i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ập</a:t>
            </a:r>
            <a:r>
              <a:rPr lang="en-US" sz="2400" b="1" i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4.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Gieo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2 con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úc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ắc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ân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ối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à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quan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át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hấm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uất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iện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ở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ặt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rên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ỗi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con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úc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ắc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.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ãy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ánh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giá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em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ác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au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hắc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hắn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hông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ể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hay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ể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a.</a:t>
            </a:r>
            <a:endParaRPr lang="en-US" sz="2000" dirty="0" smtClean="0">
              <a:solidFill>
                <a:srgbClr val="00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342900" indent="-34290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AutoNum type="alphaLcParenR"/>
            </a:pPr>
            <a:r>
              <a:rPr lang="en-US" sz="2000" i="1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ổng</a:t>
            </a:r>
            <a:r>
              <a:rPr lang="en-US" sz="2000" i="1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hấm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uất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iện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rên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ai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con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úc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ắc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ằng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.</a:t>
            </a:r>
          </a:p>
          <a:p>
            <a:pPr marL="342900" indent="-34290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AutoNum type="alphaLcParenR"/>
            </a:pP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ích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hấm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uất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iện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rên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ai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con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úc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ắc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ằng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.</a:t>
            </a:r>
          </a:p>
          <a:p>
            <a:pPr marL="342900" indent="-34290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AutoNum type="alphaLcParenR"/>
            </a:pP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ổng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hấm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uất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iện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rên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ai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con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úc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ắc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ớn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ơn</a:t>
            </a:r>
            <a:r>
              <a:rPr lang="en-US" sz="2000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.</a:t>
            </a:r>
          </a:p>
          <a:p>
            <a:pPr marL="342900" indent="-34290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AutoNum type="alphaLcParenR"/>
            </a:pPr>
            <a:r>
              <a:rPr lang="en-US" sz="2000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Hai</a:t>
            </a:r>
            <a:r>
              <a:rPr lang="en-US" sz="2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mặt</a:t>
            </a:r>
            <a:r>
              <a:rPr lang="en-US" sz="2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xuất</a:t>
            </a:r>
            <a:r>
              <a:rPr lang="en-US" sz="2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hiện</a:t>
            </a:r>
            <a:r>
              <a:rPr lang="en-US" sz="2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ùng</a:t>
            </a:r>
            <a:r>
              <a:rPr lang="en-US" sz="2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chấm</a:t>
            </a:r>
            <a:r>
              <a:rPr lang="en-US" sz="2000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  <a:endParaRPr lang="en-US" sz="2000" i="1" dirty="0" smtClean="0">
              <a:solidFill>
                <a:srgbClr val="00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3074" name="Picture 2" descr="Có tổng cộng bao nhiêu chấm trên hai viên xúc xắc?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5808" y="463637"/>
            <a:ext cx="2899124" cy="2899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612949" y="4327633"/>
            <a:ext cx="10309609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b)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“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ích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ấm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uất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iện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rên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ai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con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úc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ắc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bằng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1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”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000" b="1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ể</a:t>
            </a:r>
            <a:r>
              <a:rPr lang="en-US" sz="2000" b="1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000" b="1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endParaRPr lang="en-US" sz="20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2949" y="4773909"/>
            <a:ext cx="10309609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 Theo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ập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uận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ở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âu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a)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ì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“</a:t>
            </a:r>
            <a:r>
              <a:rPr lang="en-US" sz="2000" i="1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ổng</a:t>
            </a:r>
            <a:r>
              <a:rPr lang="en-US" sz="2000" i="1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i="1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hấm</a:t>
            </a:r>
            <a:r>
              <a:rPr lang="en-US" sz="2000" i="1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uất</a:t>
            </a:r>
            <a:r>
              <a:rPr lang="en-US" sz="2000" i="1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iện</a:t>
            </a:r>
            <a:r>
              <a:rPr lang="en-US" sz="2000" i="1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rên</a:t>
            </a:r>
            <a:r>
              <a:rPr lang="en-US" sz="2000" i="1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ai</a:t>
            </a:r>
            <a:r>
              <a:rPr lang="en-US" sz="2000" i="1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con </a:t>
            </a:r>
            <a:r>
              <a:rPr lang="en-US" sz="2000" i="1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úc</a:t>
            </a:r>
            <a:r>
              <a:rPr lang="en-US" sz="2000" i="1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ắc</a:t>
            </a:r>
            <a:r>
              <a:rPr lang="en-US" sz="2000" i="1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ớn</a:t>
            </a:r>
            <a:r>
              <a:rPr lang="en-US" sz="2000" i="1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ơn</a:t>
            </a:r>
            <a:r>
              <a:rPr lang="en-US" sz="2000" i="1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1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”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hắc</a:t>
            </a:r>
            <a:r>
              <a:rPr lang="en-US" sz="2000" b="1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hắn</a:t>
            </a:r>
            <a:r>
              <a:rPr lang="en-US" sz="2000" b="1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000" b="1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000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  <a:r>
              <a:rPr lang="en-US" sz="2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612949" y="5574128"/>
            <a:ext cx="10309609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“</a:t>
            </a:r>
            <a:r>
              <a:rPr lang="en-US" sz="2000" i="1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ai</a:t>
            </a:r>
            <a:r>
              <a:rPr lang="en-US" sz="2000" i="1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ặt</a:t>
            </a:r>
            <a:r>
              <a:rPr lang="en-US" sz="2000" i="1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uất</a:t>
            </a:r>
            <a:r>
              <a:rPr lang="en-US" sz="2000" i="1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iện</a:t>
            </a:r>
            <a:r>
              <a:rPr lang="en-US" sz="2000" i="1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ùng</a:t>
            </a:r>
            <a:r>
              <a:rPr lang="en-US" sz="2000" i="1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i="1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hấm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”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000" b="1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ể</a:t>
            </a:r>
            <a:r>
              <a:rPr lang="en-US" sz="2000" b="1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000" b="1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000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013103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65195" y="2040747"/>
            <a:ext cx="7311851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em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ại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hái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iệm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hép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ử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ghiệm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í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ụ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ề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hắc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hắn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hững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hông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hững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a.</a:t>
            </a:r>
            <a:endParaRPr lang="en-US" sz="2400" dirty="0">
              <a:solidFill>
                <a:srgbClr val="00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just">
              <a:lnSpc>
                <a:spcPct val="115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àm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1; 2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rang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102 SGK</a:t>
            </a:r>
          </a:p>
          <a:p>
            <a:pPr algn="just">
              <a:lnSpc>
                <a:spcPct val="115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ọc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rước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2: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ác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uất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ực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ghiệm</a:t>
            </a:r>
            <a:r>
              <a:rPr lang="en-US" sz="2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  <a:endParaRPr lang="en-US" sz="2400" dirty="0">
              <a:solidFill>
                <a:srgbClr val="000000"/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426226" y="485392"/>
            <a:ext cx="273664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i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* </a:t>
            </a:r>
            <a:r>
              <a:rPr lang="en-US" sz="5400" b="1" i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ặn</a:t>
            </a:r>
            <a:r>
              <a:rPr lang="en-US" sz="5400" b="1" i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5400" b="1" i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ò</a:t>
            </a:r>
            <a:endParaRPr lang="en-US" sz="5400" b="1" i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3888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5994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803231" y="411257"/>
            <a:ext cx="184731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endParaRPr lang="en-US" sz="3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1" t="3774" r="55344"/>
          <a:stretch>
            <a:fillRect/>
          </a:stretch>
        </p:blipFill>
        <p:spPr>
          <a:xfrm>
            <a:off x="5839312" y="1064126"/>
            <a:ext cx="5336967" cy="410867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999383" y="1271445"/>
            <a:ext cx="4614041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+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âu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ỏi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: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ực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iệ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gieo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con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úc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ắc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6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ầ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và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ghi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ại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ấm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uất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iệ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ở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ỗi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ầ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gieo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ược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ống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ê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dưới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dạng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bảng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).</a:t>
            </a:r>
            <a:endParaRPr lang="en-US" sz="2400" dirty="0">
              <a:solidFill>
                <a:srgbClr val="000000"/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47897" y="5283476"/>
            <a:ext cx="105445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Việc</a:t>
            </a:r>
            <a:r>
              <a:rPr lang="en-US" sz="2400" dirty="0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àm</a:t>
            </a:r>
            <a:r>
              <a:rPr lang="en-US" sz="2400" dirty="0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rên</a:t>
            </a:r>
            <a:r>
              <a:rPr lang="en-US" sz="2400" dirty="0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ược</a:t>
            </a:r>
            <a:r>
              <a:rPr lang="en-US" sz="2400" dirty="0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gọi</a:t>
            </a:r>
            <a:r>
              <a:rPr lang="en-US" sz="2400" dirty="0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400" dirty="0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phép</a:t>
            </a:r>
            <a:r>
              <a:rPr lang="en-US" sz="2400" b="1" i="1" dirty="0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ử</a:t>
            </a:r>
            <a:r>
              <a:rPr lang="en-US" sz="2400" b="1" i="1" dirty="0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nghiệm</a:t>
            </a:r>
            <a:r>
              <a:rPr lang="en-US" sz="2400" dirty="0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. </a:t>
            </a:r>
            <a:r>
              <a:rPr lang="en-US" sz="2400" dirty="0" err="1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Bài</a:t>
            </a:r>
            <a:r>
              <a:rPr lang="en-US" sz="2400" dirty="0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ọc</a:t>
            </a:r>
            <a:r>
              <a:rPr lang="en-US" sz="2400" dirty="0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ôm</a:t>
            </a:r>
            <a:r>
              <a:rPr lang="en-US" sz="2400" dirty="0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nay </a:t>
            </a:r>
            <a:r>
              <a:rPr lang="en-US" sz="2400" dirty="0" err="1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úng</a:t>
            </a:r>
            <a:r>
              <a:rPr lang="en-US" sz="2400" dirty="0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ta </a:t>
            </a:r>
            <a:r>
              <a:rPr lang="en-US" sz="2400" dirty="0" err="1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ẽ</a:t>
            </a:r>
            <a:r>
              <a:rPr lang="en-US" sz="2400" dirty="0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ùng</a:t>
            </a:r>
            <a:r>
              <a:rPr lang="en-US" sz="2400" dirty="0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nhau</a:t>
            </a:r>
            <a:r>
              <a:rPr lang="en-US" sz="2400" dirty="0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ìm</a:t>
            </a:r>
            <a:r>
              <a:rPr lang="en-US" sz="2400" dirty="0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iểu</a:t>
            </a:r>
            <a:r>
              <a:rPr lang="en-US" sz="2400" dirty="0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ĩ</a:t>
            </a:r>
            <a:r>
              <a:rPr lang="en-US" sz="2400" dirty="0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vấn</a:t>
            </a:r>
            <a:r>
              <a:rPr lang="en-US" sz="2400" dirty="0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ề</a:t>
            </a:r>
            <a:r>
              <a:rPr lang="en-US" sz="2400" dirty="0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này</a:t>
            </a:r>
            <a:r>
              <a:rPr lang="en-US" sz="2400" dirty="0" smtClean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. </a:t>
            </a:r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05627" y="506631"/>
            <a:ext cx="2395207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i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Khởi</a:t>
            </a:r>
            <a:r>
              <a:rPr lang="en-US" sz="4000" b="1" i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4000" b="1" i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động</a:t>
            </a:r>
            <a:endParaRPr lang="en-US" sz="4000" b="1" i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2050" name="Picture 2" descr="Xúc xắc - Ứng dụng trên Google Pla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596" y="3278359"/>
            <a:ext cx="1783757" cy="1783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7194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351165" y="1747643"/>
            <a:ext cx="841762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CHƯƠNG 9. MỘT SỐ YẾU </a:t>
            </a:r>
          </a:p>
          <a:p>
            <a:pPr algn="ctr"/>
            <a:r>
              <a:rPr lang="en-US" sz="6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Ố XÁC SUẤT</a:t>
            </a:r>
            <a:endParaRPr lang="en-US" sz="6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92622" y="3938883"/>
            <a:ext cx="7776168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i="1" dirty="0" smtClean="0">
                <a:ln/>
                <a:solidFill>
                  <a:schemeClr val="accent4"/>
                </a:solidFill>
              </a:rPr>
              <a:t>BÀI 1. PHÉP THỬ NGHIỆM </a:t>
            </a:r>
          </a:p>
          <a:p>
            <a:pPr algn="ctr"/>
            <a:r>
              <a:rPr lang="en-US" sz="5400" b="1" i="1" dirty="0" smtClean="0">
                <a:ln/>
                <a:solidFill>
                  <a:schemeClr val="accent4"/>
                </a:solidFill>
              </a:rPr>
              <a:t>– SỰ KIỆN</a:t>
            </a:r>
            <a:endParaRPr lang="en-US" sz="5400" b="1" i="1" dirty="0">
              <a:ln/>
              <a:solidFill>
                <a:schemeClr val="accent4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19533" y="474626"/>
            <a:ext cx="208089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i="1" smtClean="0">
                <a:ln/>
                <a:solidFill>
                  <a:srgbClr val="FF0000"/>
                </a:solidFill>
              </a:rPr>
              <a:t>Toán 6</a:t>
            </a:r>
            <a:endParaRPr lang="en-US" sz="5400" b="1" i="1" dirty="0">
              <a:ln/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6543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91633" y="387764"/>
            <a:ext cx="3974165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i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1. </a:t>
            </a:r>
            <a:r>
              <a:rPr lang="en-US" sz="3600" b="1" i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Phép</a:t>
            </a:r>
            <a:r>
              <a:rPr lang="en-US" sz="3600" b="1" i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3600" b="1" i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hử</a:t>
            </a:r>
            <a:r>
              <a:rPr lang="en-US" sz="3600" b="1" i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3600" b="1" i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ghiệm</a:t>
            </a:r>
            <a:endParaRPr lang="en-US" sz="3600" b="1" i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140531" y="1528812"/>
            <a:ext cx="3048001" cy="14779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+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Bạn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ùng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ã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ung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ồng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u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10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ần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.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ết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quả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ần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ứ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nhất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ặt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ấp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ần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ứ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năm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ặt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ngửa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924346" y="1084732"/>
            <a:ext cx="76468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a)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Bạn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ùng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ung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ồng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u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ột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ần</a:t>
            </a:r>
            <a:r>
              <a:rPr lang="en-US" sz="20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à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ghi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ại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ết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quả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ào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ảng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au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:</a:t>
            </a:r>
            <a:endParaRPr lang="en-US" sz="20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1460" y="1618541"/>
            <a:ext cx="6223350" cy="248394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422242" y="4102481"/>
            <a:ext cx="5621786" cy="2402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Em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ãy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ho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iết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ạn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ùng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ã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ung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ồng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u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ao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hiêu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ần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à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ết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quả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ần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ung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ứ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hất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à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ứ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ăm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ao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hiêu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ết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quả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hác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hau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ể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hi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ạn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ùng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ung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ồng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u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?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ó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ết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quả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ào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?</a:t>
            </a:r>
            <a:endParaRPr lang="en-US" sz="20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44810" y="4927547"/>
            <a:ext cx="3112149" cy="157719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474" y="1079935"/>
            <a:ext cx="450873" cy="51437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8140530" y="3062547"/>
            <a:ext cx="3048001" cy="18319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+ 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2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ết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quả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hác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nhau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ể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ó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ết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quả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ồng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u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iện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ặt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ấp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oặc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ồng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u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iện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ặt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ngửa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  <a:endParaRPr lang="en-US" sz="2000" dirty="0">
              <a:solidFill>
                <a:schemeClr val="accent1">
                  <a:lumMod val="75000"/>
                </a:schemeClr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0205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0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726992" y="3717445"/>
            <a:ext cx="3603893" cy="14202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+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uả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ốc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ăm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ần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5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4,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uả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ốc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ăm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ần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6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solidFill>
                <a:schemeClr val="accent1">
                  <a:lumMod val="75000"/>
                </a:schemeClr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27884" y="458026"/>
            <a:ext cx="939419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b)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rong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ộp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4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á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ăm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bằng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giấy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ích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ước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giống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nhau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ược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ánh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ừ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1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ến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4.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ến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ượt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ình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ỗi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bạn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rong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nhóm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bốc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ột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á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ăm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em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ồi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rả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ại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ộp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.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ết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quả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ác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ần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bốc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ăm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ược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ghi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ại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ở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bảng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au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:</a:t>
            </a:r>
            <a:endParaRPr lang="en-US" sz="20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709099" y="1778453"/>
            <a:ext cx="562178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Em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ãy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ho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iết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ết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quả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ần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ốc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ăm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ứ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5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à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ứ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6?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ao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hiêu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ết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quả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hác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hau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ể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rong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ỗi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ần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ốc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ăm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?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ó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ết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quả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ào</a:t>
            </a:r>
            <a:r>
              <a:rPr lang="en-US" sz="2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?</a:t>
            </a:r>
            <a:endParaRPr lang="en-US" sz="20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205" y="2227249"/>
            <a:ext cx="4741892" cy="191729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713" y="4436443"/>
            <a:ext cx="7543279" cy="79492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726992" y="5137706"/>
            <a:ext cx="3603893" cy="14202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+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4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uả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ác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ảy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uả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, 2, 3, 4.</a:t>
            </a:r>
          </a:p>
        </p:txBody>
      </p:sp>
    </p:spTree>
    <p:extLst>
      <p:ext uri="{BB962C8B-B14F-4D97-AF65-F5344CB8AC3E}">
        <p14:creationId xmlns:p14="http://schemas.microsoft.com/office/powerpoint/2010/main" val="922526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26912" y="664825"/>
            <a:ext cx="963331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ò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ơi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í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ung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ồng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u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;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ốc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ăm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;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eo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úc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ắc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; quay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ổ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; …;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ần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ung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ồng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u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hay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ốc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ăm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ư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ên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ọi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ép</a:t>
            </a:r>
            <a:r>
              <a:rPr lang="en-US" sz="22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ử</a:t>
            </a:r>
            <a:r>
              <a:rPr lang="en-US" sz="22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2200" i="1" dirty="0">
              <a:solidFill>
                <a:srgbClr val="FF0000"/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426912" y="4271327"/>
            <a:ext cx="9633316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*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ành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iệt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ê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ử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eo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 con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úc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ắc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6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482426"/>
              </p:ext>
            </p:extLst>
          </p:nvPr>
        </p:nvGraphicFramePr>
        <p:xfrm>
          <a:off x="3478986" y="5202085"/>
          <a:ext cx="2337451" cy="42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1257300" imgH="228600" progId="Equation.DSMT4">
                  <p:embed/>
                </p:oleObj>
              </mc:Choice>
              <mc:Fallback>
                <p:oleObj name="Equation" r:id="rId4" imgW="1257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986" y="5202085"/>
                        <a:ext cx="2337451" cy="424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426912" y="2537325"/>
            <a:ext cx="9633316" cy="161582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*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sz="2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ử</a:t>
            </a:r>
            <a:r>
              <a:rPr kumimoji="0" lang="en-US" sz="2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sz="2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ò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ơi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í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…) ta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ất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ó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ự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án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ử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uy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iên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iệt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ê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2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sz="2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ất</a:t>
            </a:r>
            <a:r>
              <a:rPr kumimoji="0" lang="en-US" sz="2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ả</a:t>
            </a:r>
            <a:r>
              <a:rPr kumimoji="0" lang="en-US" sz="2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sz="2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ảy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ử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3011167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35827" y="539445"/>
            <a:ext cx="208262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i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2. </a:t>
            </a:r>
            <a:r>
              <a:rPr lang="en-US" sz="3600" b="1" i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ự</a:t>
            </a:r>
            <a:r>
              <a:rPr lang="en-US" sz="3600" b="1" i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3600" b="1" i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kiện</a:t>
            </a:r>
            <a:endParaRPr lang="en-US" sz="3600" b="1" i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53023" y="1256528"/>
            <a:ext cx="9176200" cy="16857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hi</a:t>
            </a:r>
            <a:r>
              <a:rPr lang="en-US" sz="2400" dirty="0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ực</a:t>
            </a:r>
            <a:r>
              <a:rPr lang="en-US" sz="2400" dirty="0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iện</a:t>
            </a:r>
            <a:r>
              <a:rPr lang="en-US" sz="2400" dirty="0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phép</a:t>
            </a:r>
            <a:r>
              <a:rPr lang="en-US" sz="2400" dirty="0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ử</a:t>
            </a:r>
            <a:r>
              <a:rPr lang="en-US" sz="2400" dirty="0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nghiệm</a:t>
            </a:r>
            <a:r>
              <a:rPr lang="en-US" sz="2400" dirty="0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2400" dirty="0" err="1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400" dirty="0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những</a:t>
            </a:r>
            <a:r>
              <a:rPr lang="en-US" sz="2400" dirty="0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400" dirty="0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400" dirty="0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ắc</a:t>
            </a:r>
            <a:r>
              <a:rPr lang="en-US" sz="24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ắn</a:t>
            </a:r>
            <a:r>
              <a:rPr lang="en-US" sz="24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4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400" dirty="0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2400" dirty="0" err="1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400" dirty="0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những</a:t>
            </a:r>
            <a:r>
              <a:rPr lang="en-US" sz="2400" dirty="0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400" dirty="0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400" dirty="0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hông</a:t>
            </a:r>
            <a:r>
              <a:rPr lang="en-US" sz="24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ể</a:t>
            </a:r>
            <a:r>
              <a:rPr lang="en-US" sz="24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4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4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và</a:t>
            </a:r>
            <a:r>
              <a:rPr lang="en-US" sz="2400" dirty="0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ũng</a:t>
            </a:r>
            <a:r>
              <a:rPr lang="en-US" sz="2400" dirty="0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400" dirty="0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những</a:t>
            </a:r>
            <a:r>
              <a:rPr lang="en-US" sz="2400" dirty="0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400" dirty="0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400" dirty="0" smtClean="0">
                <a:solidFill>
                  <a:schemeClr val="accent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4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ể</a:t>
            </a:r>
            <a:r>
              <a:rPr lang="en-US" sz="24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4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400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92873" y="3010854"/>
            <a:ext cx="8716595" cy="24468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ẳng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ạ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như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hi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ta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gieo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1 con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úc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ắc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6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ặt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và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qua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át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ấm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uất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iệ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ở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ặt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phía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rê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ì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:</a:t>
            </a: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+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ấm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nhỏ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ơ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7 </a:t>
            </a:r>
            <a:r>
              <a:rPr lang="en-US" sz="24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ắc</a:t>
            </a:r>
            <a:r>
              <a:rPr lang="en-US" sz="24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ắn</a:t>
            </a:r>
            <a:r>
              <a:rPr lang="en-US" sz="24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4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  <a:endParaRPr lang="en-US" sz="2400" dirty="0" smtClean="0">
              <a:solidFill>
                <a:srgbClr val="000000"/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+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ấm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ớ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ơ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7 </a:t>
            </a:r>
            <a:r>
              <a:rPr lang="en-US" sz="24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hông</a:t>
            </a:r>
            <a:r>
              <a:rPr lang="en-US" sz="24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ể</a:t>
            </a:r>
            <a:r>
              <a:rPr lang="en-US" sz="24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4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  <a:endParaRPr lang="en-US" sz="2400" dirty="0" smtClean="0">
              <a:solidFill>
                <a:srgbClr val="000000"/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+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ấm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ẵ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4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ể</a:t>
            </a:r>
            <a:r>
              <a:rPr lang="en-US" sz="24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4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  <a:endParaRPr lang="en-US" sz="2400" dirty="0">
              <a:solidFill>
                <a:srgbClr val="000000"/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1449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70246" y="4513253"/>
            <a:ext cx="9353263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2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- </a:t>
            </a:r>
            <a:r>
              <a:rPr lang="en-US" sz="2200" dirty="0" err="1">
                <a:solidFill>
                  <a:schemeClr val="accent1">
                    <a:lumMod val="7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</a:t>
            </a:r>
            <a:r>
              <a:rPr lang="en-US" sz="22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ự</a:t>
            </a:r>
            <a:r>
              <a:rPr lang="en-US" sz="22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2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“</a:t>
            </a:r>
            <a:r>
              <a:rPr lang="en-US" sz="22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An </a:t>
            </a:r>
            <a:r>
              <a:rPr lang="en-US" sz="22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ấy</a:t>
            </a:r>
            <a:r>
              <a:rPr lang="en-US" sz="22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ược</a:t>
            </a:r>
            <a:r>
              <a:rPr lang="en-US" sz="22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ít</a:t>
            </a:r>
            <a:r>
              <a:rPr lang="en-US" sz="22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nhất</a:t>
            </a:r>
            <a:r>
              <a:rPr lang="en-US" sz="22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ột</a:t>
            </a:r>
            <a:r>
              <a:rPr lang="en-US" sz="22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bóng</a:t>
            </a:r>
            <a:r>
              <a:rPr lang="en-US" sz="22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àu</a:t>
            </a:r>
            <a:r>
              <a:rPr lang="en-US" sz="22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ỏ</a:t>
            </a:r>
            <a:r>
              <a:rPr lang="en-US" sz="22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” </a:t>
            </a:r>
            <a:r>
              <a:rPr lang="en-US" sz="22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ắc</a:t>
            </a:r>
            <a:r>
              <a:rPr lang="en-US" sz="22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ắn</a:t>
            </a:r>
            <a:r>
              <a:rPr lang="en-US" sz="22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2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.</a:t>
            </a:r>
            <a:endParaRPr lang="en-US" sz="2200" b="1" i="1" dirty="0" smtClean="0">
              <a:solidFill>
                <a:srgbClr val="FF0000"/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70246" y="205920"/>
            <a:ext cx="9085238" cy="30608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200" b="1" i="1" dirty="0">
                <a:solidFill>
                  <a:srgbClr val="FFC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b="1" i="1" dirty="0" smtClean="0">
                <a:solidFill>
                  <a:srgbClr val="FFC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 </a:t>
            </a:r>
            <a:r>
              <a:rPr lang="en-US" sz="2400" b="1" i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í</a:t>
            </a:r>
            <a:r>
              <a:rPr lang="en-US" sz="2400" b="1" i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ụ</a:t>
            </a:r>
            <a:r>
              <a:rPr lang="en-US" sz="2400" b="1" i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2</a:t>
            </a:r>
            <a:r>
              <a:rPr lang="en-US" sz="24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: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rong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ộp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1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bóng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àu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anh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và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9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bóng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àu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ỏ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ích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ước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giống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nhau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. An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ấy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ồng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ời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2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bóng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ừ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ộp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.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ỏi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ác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au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ắc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ắn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hông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ể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hay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ể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?</a:t>
            </a: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+ </a:t>
            </a:r>
            <a:r>
              <a:rPr lang="en-US" sz="22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An </a:t>
            </a:r>
            <a:r>
              <a:rPr lang="en-US" sz="22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ấy</a:t>
            </a:r>
            <a:r>
              <a:rPr lang="en-US" sz="22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2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ược</a:t>
            </a:r>
            <a:r>
              <a:rPr lang="en-US" sz="22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2 </a:t>
            </a:r>
            <a:r>
              <a:rPr lang="en-US" sz="22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bóng</a:t>
            </a:r>
            <a:r>
              <a:rPr lang="en-US" sz="22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àu</a:t>
            </a:r>
            <a:r>
              <a:rPr lang="en-US" sz="22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anh</a:t>
            </a:r>
            <a:endParaRPr lang="en-US" sz="2200" dirty="0" smtClean="0">
              <a:solidFill>
                <a:srgbClr val="000000"/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+ </a:t>
            </a:r>
            <a:r>
              <a:rPr lang="en-US" sz="22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An </a:t>
            </a:r>
            <a:r>
              <a:rPr lang="en-US" sz="22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ấy</a:t>
            </a:r>
            <a:r>
              <a:rPr lang="en-US" sz="22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ược</a:t>
            </a:r>
            <a:r>
              <a:rPr lang="en-US" sz="22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ít</a:t>
            </a:r>
            <a:r>
              <a:rPr lang="en-US" sz="22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nhất</a:t>
            </a:r>
            <a:r>
              <a:rPr lang="en-US" sz="22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ột</a:t>
            </a:r>
            <a:r>
              <a:rPr lang="en-US" sz="22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bóng</a:t>
            </a:r>
            <a:r>
              <a:rPr lang="en-US" sz="22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àu</a:t>
            </a:r>
            <a:r>
              <a:rPr lang="en-US" sz="22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ỏ</a:t>
            </a:r>
            <a:r>
              <a:rPr lang="en-US" sz="22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2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+ </a:t>
            </a:r>
            <a:r>
              <a:rPr lang="en-US" sz="22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An </a:t>
            </a:r>
            <a:r>
              <a:rPr lang="en-US" sz="22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ấy</a:t>
            </a:r>
            <a:r>
              <a:rPr lang="en-US" sz="22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ược</a:t>
            </a:r>
            <a:r>
              <a:rPr lang="en-US" sz="22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2 </a:t>
            </a:r>
            <a:r>
              <a:rPr lang="en-US" sz="22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bóng</a:t>
            </a:r>
            <a:r>
              <a:rPr lang="en-US" sz="22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àu</a:t>
            </a:r>
            <a:r>
              <a:rPr lang="en-US" sz="22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ỏ</a:t>
            </a:r>
            <a:endParaRPr lang="en-US" sz="2200" dirty="0">
              <a:solidFill>
                <a:srgbClr val="000000"/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2782" y="1454388"/>
            <a:ext cx="3536717" cy="199004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270246" y="3280232"/>
            <a:ext cx="9353263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200" b="1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                       </a:t>
            </a:r>
            <a:r>
              <a:rPr lang="en-US" sz="2400" b="1" i="1" u="sng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Giải</a:t>
            </a:r>
            <a:r>
              <a:rPr lang="en-US" sz="2400" b="1" i="1" u="sng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:</a:t>
            </a:r>
            <a:endParaRPr lang="en-US" sz="2400" i="1" dirty="0" smtClean="0">
              <a:solidFill>
                <a:schemeClr val="accent1">
                  <a:lumMod val="75000"/>
                </a:schemeClr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2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- </a:t>
            </a:r>
            <a:r>
              <a:rPr lang="en-US" sz="22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2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2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“</a:t>
            </a:r>
            <a:r>
              <a:rPr lang="en-US" sz="22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An </a:t>
            </a:r>
            <a:r>
              <a:rPr lang="en-US" sz="22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ấy</a:t>
            </a:r>
            <a:r>
              <a:rPr lang="en-US" sz="22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2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ược</a:t>
            </a:r>
            <a:r>
              <a:rPr lang="en-US" sz="22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2 </a:t>
            </a:r>
            <a:r>
              <a:rPr lang="en-US" sz="22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bóng</a:t>
            </a:r>
            <a:r>
              <a:rPr lang="en-US" sz="22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àu</a:t>
            </a:r>
            <a:r>
              <a:rPr lang="en-US" sz="22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anh</a:t>
            </a:r>
            <a:r>
              <a:rPr lang="en-US" sz="22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” </a:t>
            </a:r>
            <a:r>
              <a:rPr lang="en-US" sz="22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hông</a:t>
            </a:r>
            <a:r>
              <a:rPr lang="en-US" sz="22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ể</a:t>
            </a:r>
            <a:r>
              <a:rPr lang="en-US" sz="22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2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.</a:t>
            </a:r>
            <a:r>
              <a:rPr lang="en-US" sz="22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1270246" y="5140365"/>
            <a:ext cx="9353263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2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- </a:t>
            </a:r>
            <a:r>
              <a:rPr lang="en-US" sz="22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2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2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“</a:t>
            </a:r>
            <a:r>
              <a:rPr lang="en-US" sz="22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An </a:t>
            </a:r>
            <a:r>
              <a:rPr lang="en-US" sz="22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ấy</a:t>
            </a:r>
            <a:r>
              <a:rPr lang="en-US" sz="22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ược</a:t>
            </a:r>
            <a:r>
              <a:rPr lang="en-US" sz="22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2 </a:t>
            </a:r>
            <a:r>
              <a:rPr lang="en-US" sz="22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bóng</a:t>
            </a:r>
            <a:r>
              <a:rPr lang="en-US" sz="22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àu</a:t>
            </a:r>
            <a:r>
              <a:rPr lang="en-US" sz="22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ỏ</a:t>
            </a:r>
            <a:r>
              <a:rPr lang="en-US" sz="22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” </a:t>
            </a:r>
            <a:r>
              <a:rPr lang="en-US" sz="22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2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ể</a:t>
            </a:r>
            <a:r>
              <a:rPr lang="en-US" sz="22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2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.</a:t>
            </a:r>
            <a:r>
              <a:rPr lang="en-US" sz="22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endParaRPr lang="en-US" sz="2200" b="1" i="1" dirty="0">
              <a:solidFill>
                <a:srgbClr val="FF0000"/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6980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27249" y="5796477"/>
            <a:ext cx="755920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+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“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ẻ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ấy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nhỏ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ơn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10 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”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ắc</a:t>
            </a:r>
            <a:r>
              <a:rPr lang="en-US" sz="20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ắn</a:t>
            </a:r>
            <a:r>
              <a:rPr lang="en-US" sz="20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0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.</a:t>
            </a:r>
            <a:endParaRPr lang="en-US" sz="2000" b="1" i="1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89534" y="394012"/>
            <a:ext cx="9085238" cy="3262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400" b="1" i="1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ực</a:t>
            </a:r>
            <a:r>
              <a:rPr lang="en-US" sz="2400" b="1" i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ành</a:t>
            </a:r>
            <a:r>
              <a:rPr lang="en-US" sz="2400" b="1" i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2: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rong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ộp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9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ấm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ẻ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giống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nhau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ược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ánh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ừ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1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ến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9.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ấy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ột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ẻ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ừ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ộp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.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ỏi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ỗi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au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ắc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ắn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hông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ể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hay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ể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000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?</a:t>
            </a:r>
          </a:p>
          <a:p>
            <a:pPr marL="342900" indent="-3429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FontTx/>
              <a:buChar char="-"/>
            </a:pP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ẻ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ấy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ẵn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</a:p>
          <a:p>
            <a:pPr marL="342900" indent="-3429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FontTx/>
              <a:buChar char="-"/>
            </a:pP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ẻ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ấy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ẵn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   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ẻ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ấy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chia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ết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o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10.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-   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ẻ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ấy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nhỏ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ơn</a:t>
            </a:r>
            <a:r>
              <a:rPr lang="en-US" sz="2000" i="1" dirty="0" smtClean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10.</a:t>
            </a:r>
          </a:p>
        </p:txBody>
      </p:sp>
      <p:sp>
        <p:nvSpPr>
          <p:cNvPr id="5" name="Rectangle 4"/>
          <p:cNvSpPr/>
          <p:nvPr/>
        </p:nvSpPr>
        <p:spPr>
          <a:xfrm>
            <a:off x="1727249" y="3595874"/>
            <a:ext cx="7559204" cy="16466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400" b="1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                </a:t>
            </a:r>
            <a:r>
              <a:rPr lang="en-US" sz="2400" b="1" i="1" u="sng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Giải</a:t>
            </a:r>
            <a:r>
              <a:rPr lang="en-US" sz="2400" b="1" i="1" u="sng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:</a:t>
            </a:r>
            <a:endParaRPr lang="en-US" sz="2400" dirty="0" smtClean="0">
              <a:solidFill>
                <a:schemeClr val="accent1">
                  <a:lumMod val="75000"/>
                </a:schemeClr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+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ác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“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ẻ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ấy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ẵn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”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và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“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ẻ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ấy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ẻ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”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ó</a:t>
            </a:r>
            <a:r>
              <a:rPr lang="en-US" sz="20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ể</a:t>
            </a:r>
            <a:r>
              <a:rPr lang="en-US" sz="20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0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.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1727249" y="5242479"/>
            <a:ext cx="755920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+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ự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iện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“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ẻ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ấy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chia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ết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o</a:t>
            </a:r>
            <a:r>
              <a:rPr lang="en-US" sz="2000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10”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à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hông</a:t>
            </a:r>
            <a:r>
              <a:rPr lang="en-US" sz="20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thể</a:t>
            </a:r>
            <a:r>
              <a:rPr lang="en-US" sz="20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xảy</a:t>
            </a:r>
            <a:r>
              <a:rPr lang="en-US" sz="2000" b="1" i="1" dirty="0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ra.</a:t>
            </a:r>
            <a:endParaRPr lang="en-US" sz="2000" b="1" i="1" dirty="0" smtClean="0">
              <a:solidFill>
                <a:srgbClr val="FF0000"/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411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1</TotalTime>
  <Words>1139</Words>
  <Application>Microsoft Office PowerPoint</Application>
  <PresentationFormat>Widescreen</PresentationFormat>
  <Paragraphs>61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hao</cp:lastModifiedBy>
  <cp:revision>25</cp:revision>
  <dcterms:created xsi:type="dcterms:W3CDTF">2023-03-10T18:33:35Z</dcterms:created>
  <dcterms:modified xsi:type="dcterms:W3CDTF">2023-04-10T11:20:11Z</dcterms:modified>
</cp:coreProperties>
</file>